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404" r:id="rId2"/>
    <p:sldId id="405" r:id="rId3"/>
    <p:sldId id="406" r:id="rId4"/>
    <p:sldId id="407" r:id="rId5"/>
    <p:sldId id="408" r:id="rId6"/>
    <p:sldId id="409" r:id="rId7"/>
    <p:sldId id="410" r:id="rId8"/>
    <p:sldId id="376" r:id="rId9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76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1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7.jpeg"/><Relationship Id="rId7" Type="http://schemas.openxmlformats.org/officeDocument/2006/relationships/image" Target="../media/image11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CAA36DAE-F55F-4EA3-83B0-9B80D40EB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19" y="1654870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07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lang="en-US" sz="3200" b="1">
                <a:solidFill>
                  <a:srgbClr val="FFFF00"/>
                </a:solidFill>
              </a:rPr>
              <a:t>ĐẠI CƯƠNG VỀ SÓNG CƠ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B4FD157B-13E7-4386-A82B-036D69964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2">
            <a:extLst>
              <a:ext uri="{FF2B5EF4-FFF2-40B4-BE49-F238E27FC236}">
                <a16:creationId xmlns:a16="http://schemas.microsoft.com/office/drawing/2014/main" id="{65BA0E60-50D3-4C00-BBC8-03161A0C7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1875BBCD-9B7E-46D0-AB3C-4969D1AF8D17}"/>
              </a:ext>
            </a:extLst>
          </p:cNvPr>
          <p:cNvSpPr/>
          <p:nvPr/>
        </p:nvSpPr>
        <p:spPr>
          <a:xfrm>
            <a:off x="4648897" y="4902625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868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2"/>
          <p:cNvSpPr>
            <a:spLocks noChangeArrowheads="1"/>
          </p:cNvSpPr>
          <p:nvPr/>
        </p:nvSpPr>
        <p:spPr bwMode="auto">
          <a:xfrm>
            <a:off x="431688" y="188915"/>
            <a:ext cx="1103765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n-US" sz="3200" b="1" dirty="0">
                <a:solidFill>
                  <a:schemeClr val="bg1"/>
                </a:solidFill>
              </a:rPr>
              <a:t>I.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và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ự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truyền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endParaRPr lang="es-ES" altLang="en-US" sz="3200" b="1" dirty="0">
              <a:solidFill>
                <a:schemeClr val="bg1"/>
              </a:solidFill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431689" y="684213"/>
            <a:ext cx="87332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chemeClr val="bg1"/>
                </a:solidFill>
              </a:rPr>
              <a:t>1. </a:t>
            </a:r>
            <a:r>
              <a:rPr lang="en-US" altLang="en-US" sz="3200" dirty="0" err="1">
                <a:solidFill>
                  <a:schemeClr val="bg1"/>
                </a:solidFill>
              </a:rPr>
              <a:t>Sóng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cơ</a:t>
            </a:r>
            <a:endParaRPr lang="en-US" altLang="en-US" sz="32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9123" y="1287465"/>
            <a:ext cx="5855291" cy="1384995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342900" indent="-342900">
              <a:buFontTx/>
              <a:buAutoNum type="alphaLcParenR"/>
              <a:defRPr/>
            </a:pP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44394" name="Picture 10" descr="Sự truyền sóng cơ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9475" y="3429000"/>
            <a:ext cx="3209480" cy="1515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2" descr="Kết quả hình ảnh cho sóng cơ và sự truyền sóng cơ"/>
          <p:cNvSpPr>
            <a:spLocks noChangeAspect="1" noChangeArrowheads="1"/>
          </p:cNvSpPr>
          <p:nvPr/>
        </p:nvSpPr>
        <p:spPr bwMode="auto">
          <a:xfrm>
            <a:off x="155534" y="-144463"/>
            <a:ext cx="304721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" name="AutoShape 4" descr="Kết quả hình ảnh cho sóng cơ và sự truyền sóng cơ"/>
          <p:cNvSpPr>
            <a:spLocks noChangeAspect="1" noChangeArrowheads="1"/>
          </p:cNvSpPr>
          <p:nvPr/>
        </p:nvSpPr>
        <p:spPr bwMode="auto">
          <a:xfrm>
            <a:off x="307895" y="7938"/>
            <a:ext cx="304721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44389" name="Picture 5" descr="C:\Users\TD1\Desktop\tải xuố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1833" y="468552"/>
            <a:ext cx="3275749" cy="1941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22"/>
          <p:cNvSpPr>
            <a:spLocks noChangeArrowheads="1"/>
          </p:cNvSpPr>
          <p:nvPr/>
        </p:nvSpPr>
        <p:spPr bwMode="auto">
          <a:xfrm>
            <a:off x="431688" y="188915"/>
            <a:ext cx="1103765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n-US" sz="3200" b="1" dirty="0">
                <a:solidFill>
                  <a:schemeClr val="bg1"/>
                </a:solidFill>
              </a:rPr>
              <a:t>I.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và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ự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truyền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endParaRPr lang="es-ES" altLang="en-US" sz="3200" b="1" dirty="0">
              <a:solidFill>
                <a:schemeClr val="bg1"/>
              </a:solidFill>
            </a:endParaRPr>
          </a:p>
        </p:txBody>
      </p:sp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431689" y="684213"/>
            <a:ext cx="87332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chemeClr val="bg1"/>
                </a:solidFill>
              </a:rPr>
              <a:t>1. </a:t>
            </a:r>
            <a:r>
              <a:rPr lang="en-US" altLang="en-US" sz="3200" dirty="0" err="1">
                <a:solidFill>
                  <a:schemeClr val="bg1"/>
                </a:solidFill>
              </a:rPr>
              <a:t>Sóng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cơ</a:t>
            </a:r>
            <a:endParaRPr lang="en-US" altLang="en-US" sz="32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0913" y="1600200"/>
            <a:ext cx="2845544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831" y="1600201"/>
            <a:ext cx="8254934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58222" y="3048001"/>
            <a:ext cx="8254934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44392" name="Picture 8" descr="Sóng dọc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012" y="4492213"/>
            <a:ext cx="4913619" cy="1638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6" name="Picture 12" descr="Chương II: sóng cơ là gì? phương trình truyền sóng cơ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55" y="4492213"/>
            <a:ext cx="4799350" cy="1638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2" descr="Kết quả hình ảnh cho sóng cơ và sự truyền sóng cơ"/>
          <p:cNvSpPr>
            <a:spLocks noChangeAspect="1" noChangeArrowheads="1"/>
          </p:cNvSpPr>
          <p:nvPr/>
        </p:nvSpPr>
        <p:spPr bwMode="auto">
          <a:xfrm>
            <a:off x="155534" y="-144463"/>
            <a:ext cx="304721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" name="AutoShape 4" descr="Kết quả hình ảnh cho sóng cơ và sự truyền sóng cơ"/>
          <p:cNvSpPr>
            <a:spLocks noChangeAspect="1" noChangeArrowheads="1"/>
          </p:cNvSpPr>
          <p:nvPr/>
        </p:nvSpPr>
        <p:spPr bwMode="auto">
          <a:xfrm>
            <a:off x="307895" y="7938"/>
            <a:ext cx="304721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6999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9288" y="1303132"/>
            <a:ext cx="6239068" cy="3108543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122"/>
          <p:cNvSpPr>
            <a:spLocks noChangeArrowheads="1"/>
          </p:cNvSpPr>
          <p:nvPr/>
        </p:nvSpPr>
        <p:spPr bwMode="auto">
          <a:xfrm>
            <a:off x="431688" y="188915"/>
            <a:ext cx="1103765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n-US" sz="3200" b="1" dirty="0">
                <a:solidFill>
                  <a:schemeClr val="bg1"/>
                </a:solidFill>
              </a:rPr>
              <a:t>I.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và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ự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truyền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endParaRPr lang="es-ES" altLang="en-US" sz="3200" b="1" dirty="0">
              <a:solidFill>
                <a:schemeClr val="bg1"/>
              </a:solidFill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406295" y="685800"/>
            <a:ext cx="8733209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chemeClr val="bg1"/>
                </a:solidFill>
              </a:rPr>
              <a:t>1. </a:t>
            </a:r>
            <a:r>
              <a:rPr lang="en-US" altLang="en-US" sz="3200" dirty="0" err="1">
                <a:solidFill>
                  <a:schemeClr val="bg1"/>
                </a:solidFill>
              </a:rPr>
              <a:t>Sóng</a:t>
            </a:r>
            <a:r>
              <a:rPr lang="en-US" altLang="en-US" sz="3200" dirty="0">
                <a:solidFill>
                  <a:schemeClr val="bg1"/>
                </a:solidFill>
              </a:rPr>
              <a:t> </a:t>
            </a:r>
            <a:r>
              <a:rPr lang="en-US" altLang="en-US" sz="3200" dirty="0" err="1">
                <a:solidFill>
                  <a:schemeClr val="bg1"/>
                </a:solidFill>
              </a:rPr>
              <a:t>cơ</a:t>
            </a:r>
            <a:endParaRPr lang="en-US" altLang="en-US" sz="3200" dirty="0">
              <a:solidFill>
                <a:schemeClr val="bg1"/>
              </a:solidFill>
            </a:endParaRPr>
          </a:p>
        </p:txBody>
      </p:sp>
      <p:pic>
        <p:nvPicPr>
          <p:cNvPr id="21507" name="Picture 3" descr="C:\Users\Thao Uyen\Desktop\D153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6340" y="3733800"/>
            <a:ext cx="2313538" cy="160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:\Users\Thao Uyen\Desktop\unnam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4716" y="1219200"/>
            <a:ext cx="2406242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4"/>
          <a:srcRect l="46852" t="20833" r="42606" b="40625"/>
          <a:stretch>
            <a:fillRect/>
          </a:stretch>
        </p:blipFill>
        <p:spPr bwMode="auto">
          <a:xfrm>
            <a:off x="6703854" y="1219200"/>
            <a:ext cx="223461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2" name="Picture 2" descr="D:\DAY TRUC TUYEN\LỚP 12\tải xuống.jpg"/>
          <p:cNvPicPr>
            <a:picLocks noChangeAspect="1" noChangeArrowheads="1"/>
          </p:cNvPicPr>
          <p:nvPr/>
        </p:nvPicPr>
        <p:blipFill>
          <a:blip r:embed="rId5"/>
          <a:srcRect r="42453"/>
          <a:stretch>
            <a:fillRect/>
          </a:stretch>
        </p:blipFill>
        <p:spPr bwMode="auto">
          <a:xfrm>
            <a:off x="6602280" y="3657600"/>
            <a:ext cx="2336191" cy="1600200"/>
          </a:xfrm>
          <a:prstGeom prst="rect">
            <a:avLst/>
          </a:prstGeom>
          <a:noFill/>
        </p:spPr>
      </p:pic>
      <p:pic>
        <p:nvPicPr>
          <p:cNvPr id="145410" name="Picture 2" descr="Sóng địa chấn – KỸ SƯ ĐIỆ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88" y="4732784"/>
            <a:ext cx="2437765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C:\Users\Thao Uyen\Desktop\longituddots1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7081" y="5562601"/>
            <a:ext cx="4413496" cy="101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2" name="Picture 4" descr="sóng cơ là gì? phương trình truyền sóng cơ.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821" y="4573261"/>
            <a:ext cx="3029773" cy="1703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1932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2"/>
          <p:cNvSpPr>
            <a:spLocks noChangeArrowheads="1"/>
          </p:cNvSpPr>
          <p:nvPr/>
        </p:nvSpPr>
        <p:spPr bwMode="auto">
          <a:xfrm>
            <a:off x="431688" y="188915"/>
            <a:ext cx="1103765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n-US" sz="3200" b="1">
                <a:solidFill>
                  <a:schemeClr val="bg1"/>
                </a:solidFill>
              </a:rPr>
              <a:t>I. Sóng cơ và sự truyền sóng cơ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1688" y="692150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2. Các đại lượng đặc trưng cho sóng cơ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688" y="1417640"/>
            <a:ext cx="11325450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1688" y="2780930"/>
            <a:ext cx="11325450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Chu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1259" y="4149082"/>
            <a:ext cx="11325450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3148" y="10623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359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2"/>
          <p:cNvSpPr>
            <a:spLocks noChangeArrowheads="1"/>
          </p:cNvSpPr>
          <p:nvPr/>
        </p:nvSpPr>
        <p:spPr bwMode="auto">
          <a:xfrm>
            <a:off x="431688" y="188915"/>
            <a:ext cx="1103765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n-US" sz="3200" b="1">
                <a:solidFill>
                  <a:schemeClr val="bg1"/>
                </a:solidFill>
              </a:rPr>
              <a:t>I. Sóng cơ và sự truyền sóng cơ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1688" y="692150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2. Các đại lượng đặc trưng cho sóng cơ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9258" y="1340769"/>
            <a:ext cx="11073946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57" y="2492897"/>
            <a:ext cx="11150127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11" name="Picture 11" descr="C:\Users\Thao Uyen\Desktop\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133" y="3657601"/>
            <a:ext cx="4980223" cy="2285999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3148" y="10623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15976"/>
              </p:ext>
            </p:extLst>
          </p:nvPr>
        </p:nvGraphicFramePr>
        <p:xfrm>
          <a:off x="2159001" y="4005064"/>
          <a:ext cx="3028736" cy="124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669" imgH="418918" progId="Equation.DSMT4">
                  <p:embed/>
                </p:oleObj>
              </mc:Choice>
              <mc:Fallback>
                <p:oleObj name="Equation" r:id="rId3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1" y="4005064"/>
                        <a:ext cx="3028736" cy="12494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9554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22"/>
          <p:cNvSpPr>
            <a:spLocks noChangeArrowheads="1"/>
          </p:cNvSpPr>
          <p:nvPr/>
        </p:nvSpPr>
        <p:spPr bwMode="auto">
          <a:xfrm>
            <a:off x="431688" y="188915"/>
            <a:ext cx="1103765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n-US" sz="3200" b="1" dirty="0">
                <a:solidFill>
                  <a:schemeClr val="bg1"/>
                </a:solidFill>
              </a:rPr>
              <a:t>I.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và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ự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truyền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sóng</a:t>
            </a:r>
            <a:r>
              <a:rPr lang="es-ES" altLang="en-US" sz="3200" b="1" dirty="0">
                <a:solidFill>
                  <a:schemeClr val="bg1"/>
                </a:solidFill>
              </a:rPr>
              <a:t> </a:t>
            </a:r>
            <a:r>
              <a:rPr lang="es-ES" altLang="en-US" sz="3200" b="1" dirty="0" err="1">
                <a:solidFill>
                  <a:schemeClr val="bg1"/>
                </a:solidFill>
              </a:rPr>
              <a:t>cơ</a:t>
            </a:r>
            <a:endParaRPr lang="es-ES" altLang="en-US" sz="3200" b="1" dirty="0">
              <a:solidFill>
                <a:schemeClr val="bg1"/>
              </a:solidFill>
            </a:endParaRPr>
          </a:p>
        </p:txBody>
      </p:sp>
      <p:sp>
        <p:nvSpPr>
          <p:cNvPr id="5123" name="TextBox 4"/>
          <p:cNvSpPr txBox="1">
            <a:spLocks noChangeArrowheads="1"/>
          </p:cNvSpPr>
          <p:nvPr/>
        </p:nvSpPr>
        <p:spPr bwMode="auto">
          <a:xfrm>
            <a:off x="431688" y="692150"/>
            <a:ext cx="102695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3. Phương trình sóng</a:t>
            </a: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73469"/>
              </p:ext>
            </p:extLst>
          </p:nvPr>
        </p:nvGraphicFramePr>
        <p:xfrm>
          <a:off x="474540" y="1411290"/>
          <a:ext cx="4096270" cy="61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28600" progId="Equation.DSMT4">
                  <p:embed/>
                </p:oleObj>
              </mc:Choice>
              <mc:Fallback>
                <p:oleObj name="Equation" r:id="rId2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40" y="1411290"/>
                        <a:ext cx="4096270" cy="610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-4616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10401"/>
              </p:ext>
            </p:extLst>
          </p:nvPr>
        </p:nvGraphicFramePr>
        <p:xfrm>
          <a:off x="414108" y="2501900"/>
          <a:ext cx="4859659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31640" progId="Equation.DSMT4">
                  <p:embed/>
                </p:oleObj>
              </mc:Choice>
              <mc:Fallback>
                <p:oleObj name="Equation" r:id="rId4" imgW="1663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08" y="2501900"/>
                        <a:ext cx="4859659" cy="939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84971" y="1828801"/>
            <a:ext cx="11518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→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18233" y="3340100"/>
          <a:ext cx="15236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33" y="3340100"/>
                        <a:ext cx="15236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67" name="Picture 7"/>
          <p:cNvPicPr>
            <a:picLocks noChangeAspect="1" noChangeArrowheads="1"/>
          </p:cNvPicPr>
          <p:nvPr/>
        </p:nvPicPr>
        <p:blipFill>
          <a:blip r:embed="rId8"/>
          <a:srcRect l="14641" t="32292" r="47877" b="34375"/>
          <a:stretch>
            <a:fillRect/>
          </a:stretch>
        </p:blipFill>
        <p:spPr bwMode="auto">
          <a:xfrm>
            <a:off x="2590125" y="3733800"/>
            <a:ext cx="5713512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6108036" y="838200"/>
            <a:ext cx="59284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</a:rPr>
              <a:t>Phươ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ì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ó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à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uầ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oà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e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ả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hô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a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ờ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an</a:t>
            </a:r>
            <a:endParaRPr lang="en-US" sz="2800" dirty="0">
              <a:solidFill>
                <a:schemeClr val="bg1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</a:rPr>
              <a:t>tuầ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oà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e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ờ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a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ớ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ì</a:t>
            </a:r>
            <a:r>
              <a:rPr lang="en-US" sz="2800" dirty="0">
                <a:solidFill>
                  <a:schemeClr val="bg1"/>
                </a:solidFill>
              </a:rPr>
              <a:t> T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</a:rPr>
              <a:t>Tuầ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oà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e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hô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a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ớ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ướ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ó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l-GR" sz="2800" dirty="0">
                <a:solidFill>
                  <a:schemeClr val="bg1"/>
                </a:solidFill>
                <a:latin typeface="Calibri"/>
                <a:cs typeface="Calibri"/>
              </a:rPr>
              <a:t>λ</a:t>
            </a:r>
            <a:endParaRPr lang="vi-VN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00787" y="716504"/>
            <a:ext cx="5577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77765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1</TotalTime>
  <Words>373</Words>
  <PresentationFormat>Tùy chỉnh</PresentationFormat>
  <Paragraphs>39</Paragraphs>
  <Slides>8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8</vt:i4>
      </vt:variant>
    </vt:vector>
  </HeadingPairs>
  <TitlesOfParts>
    <vt:vector size="13" baseType="lpstr">
      <vt:lpstr>Arial</vt:lpstr>
      <vt:lpstr>Calibri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15T06:28:11Z</dcterms:modified>
</cp:coreProperties>
</file>